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0AF3" w:rsidRDefault="0050798D" w:rsidP="00B524F2">
      <w:pPr>
        <w:pStyle w:val="1"/>
        <w:jc w:val="center"/>
      </w:pPr>
      <w:r>
        <w:t>图形学实验</w:t>
      </w:r>
      <w:proofErr w:type="gramStart"/>
      <w:r>
        <w:t>一</w:t>
      </w:r>
      <w:proofErr w:type="gramEnd"/>
      <w:r>
        <w:t>报告</w:t>
      </w:r>
    </w:p>
    <w:p w:rsidR="00B524F2" w:rsidRDefault="00B524F2" w:rsidP="00B524F2">
      <w:pPr>
        <w:jc w:val="center"/>
        <w:rPr>
          <w:rFonts w:hint="eastAsia"/>
        </w:rPr>
      </w:pPr>
      <w:r>
        <w:rPr>
          <w:rFonts w:hint="eastAsia"/>
        </w:rPr>
        <w:t xml:space="preserve">3140102384 </w:t>
      </w:r>
      <w:r>
        <w:rPr>
          <w:rFonts w:hint="eastAsia"/>
        </w:rPr>
        <w:t>郑驭聪</w:t>
      </w:r>
    </w:p>
    <w:p w:rsidR="0050798D" w:rsidRDefault="0050798D" w:rsidP="00B524F2">
      <w:pPr>
        <w:pStyle w:val="2"/>
      </w:pPr>
      <w:r>
        <w:t>问题描述</w:t>
      </w:r>
    </w:p>
    <w:p w:rsidR="0050798D" w:rsidRDefault="0050798D" w:rsidP="0050798D">
      <w:pPr>
        <w:ind w:firstLine="420"/>
      </w:pPr>
      <w:r>
        <w:t>构建一个正方形</w:t>
      </w:r>
      <w:r>
        <w:rPr>
          <w:rFonts w:hint="eastAsia"/>
        </w:rPr>
        <w:t>，</w:t>
      </w:r>
      <w:r>
        <w:t>并三角网格化内部区域后</w:t>
      </w:r>
      <w:r>
        <w:rPr>
          <w:rFonts w:hint="eastAsia"/>
        </w:rPr>
        <w:t>，</w:t>
      </w:r>
      <w:r>
        <w:t>将其形变为圆形</w:t>
      </w:r>
      <w:r>
        <w:rPr>
          <w:rFonts w:hint="eastAsia"/>
        </w:rPr>
        <w:t>，</w:t>
      </w:r>
      <w:r>
        <w:t>要求网格形变均匀</w:t>
      </w:r>
      <w:r>
        <w:rPr>
          <w:rFonts w:hint="eastAsia"/>
        </w:rPr>
        <w:t>。</w:t>
      </w:r>
    </w:p>
    <w:p w:rsidR="0050798D" w:rsidRDefault="0050798D" w:rsidP="00B524F2">
      <w:pPr>
        <w:pStyle w:val="2"/>
      </w:pPr>
      <w:r>
        <w:t>求解思路</w:t>
      </w:r>
    </w:p>
    <w:p w:rsidR="0050798D" w:rsidRDefault="0050798D" w:rsidP="0050798D">
      <w:pPr>
        <w:ind w:firstLine="420"/>
      </w:pPr>
      <w:r>
        <w:t>我将这个问题分为三个部分</w:t>
      </w:r>
      <w:r>
        <w:rPr>
          <w:rFonts w:hint="eastAsia"/>
        </w:rPr>
        <w:t>，</w:t>
      </w:r>
      <w:r>
        <w:t>首先是对一个正方形进行三角化</w:t>
      </w:r>
      <w:r>
        <w:rPr>
          <w:rFonts w:hint="eastAsia"/>
        </w:rPr>
        <w:t>，</w:t>
      </w:r>
      <w:r>
        <w:t>然后进行一个正方形边缘到圆形边缘的形变</w:t>
      </w:r>
      <w:r>
        <w:rPr>
          <w:rFonts w:hint="eastAsia"/>
        </w:rPr>
        <w:t>，</w:t>
      </w:r>
      <w:r>
        <w:t>最后调整内部三角形网格</w:t>
      </w:r>
      <w:r>
        <w:rPr>
          <w:rFonts w:hint="eastAsia"/>
        </w:rPr>
        <w:t>，</w:t>
      </w:r>
      <w:r>
        <w:t>使之形变均匀</w:t>
      </w:r>
      <w:r>
        <w:rPr>
          <w:rFonts w:hint="eastAsia"/>
        </w:rPr>
        <w:t>。</w:t>
      </w:r>
      <w:r>
        <w:t>所谓形变均匀</w:t>
      </w:r>
      <w:r>
        <w:rPr>
          <w:rFonts w:hint="eastAsia"/>
        </w:rPr>
        <w:t>，</w:t>
      </w:r>
      <w:r>
        <w:t>我的理解是</w:t>
      </w:r>
      <w:r>
        <w:rPr>
          <w:rFonts w:hint="eastAsia"/>
        </w:rPr>
        <w:t>，</w:t>
      </w:r>
      <w:r>
        <w:t>网格拓扑结构不变</w:t>
      </w:r>
      <w:r>
        <w:rPr>
          <w:rFonts w:hint="eastAsia"/>
        </w:rPr>
        <w:t>，</w:t>
      </w:r>
      <w:r w:rsidR="00674CC0">
        <w:t>长宽变化和外轮廓变化比例一致</w:t>
      </w:r>
      <w:r w:rsidR="00674CC0">
        <w:rPr>
          <w:rFonts w:hint="eastAsia"/>
        </w:rPr>
        <w:t>。</w:t>
      </w:r>
    </w:p>
    <w:p w:rsidR="00674CC0" w:rsidRDefault="00674CC0" w:rsidP="0050798D">
      <w:pPr>
        <w:ind w:firstLine="420"/>
      </w:pPr>
      <w:r>
        <w:t>对于三角化</w:t>
      </w:r>
      <w:r>
        <w:rPr>
          <w:rFonts w:hint="eastAsia"/>
        </w:rPr>
        <w:t>，</w:t>
      </w:r>
      <w:r>
        <w:t>可以采用</w:t>
      </w:r>
      <w:proofErr w:type="spellStart"/>
      <w:r>
        <w:t>Delauney</w:t>
      </w:r>
      <w:proofErr w:type="spellEnd"/>
      <w:r>
        <w:t>算法</w:t>
      </w:r>
      <w:r>
        <w:rPr>
          <w:rFonts w:hint="eastAsia"/>
        </w:rPr>
        <w:t>。</w:t>
      </w:r>
      <w:proofErr w:type="spellStart"/>
      <w:r>
        <w:rPr>
          <w:rFonts w:hint="eastAsia"/>
        </w:rPr>
        <w:t>Delauney</w:t>
      </w:r>
      <w:proofErr w:type="spellEnd"/>
      <w:r>
        <w:rPr>
          <w:rFonts w:hint="eastAsia"/>
        </w:rPr>
        <w:t>算法可以对平面上的一个点集，构建一个</w:t>
      </w:r>
      <w:proofErr w:type="gramStart"/>
      <w:r>
        <w:rPr>
          <w:rFonts w:hint="eastAsia"/>
        </w:rPr>
        <w:t>满足空圆特性</w:t>
      </w:r>
      <w:proofErr w:type="gramEnd"/>
      <w:r>
        <w:rPr>
          <w:rFonts w:hint="eastAsia"/>
        </w:rPr>
        <w:t>、最大化最小角特性、凸包特性的三角网格。</w:t>
      </w:r>
      <w:r>
        <w:t>注意到本身正方形内部并没有点</w:t>
      </w:r>
      <w:r>
        <w:rPr>
          <w:rFonts w:hint="eastAsia"/>
        </w:rPr>
        <w:t>，</w:t>
      </w:r>
      <w:r>
        <w:t>因此可以在正方形边上均匀撒上一些边缘点</w:t>
      </w:r>
      <w:r>
        <w:rPr>
          <w:rFonts w:hint="eastAsia"/>
        </w:rPr>
        <w:t>，</w:t>
      </w:r>
      <w:r>
        <w:t>在内部随机撒上一些内部点</w:t>
      </w:r>
      <w:r>
        <w:rPr>
          <w:rFonts w:hint="eastAsia"/>
        </w:rPr>
        <w:t>，再进行</w:t>
      </w:r>
      <w:proofErr w:type="spellStart"/>
      <w:r>
        <w:rPr>
          <w:rFonts w:hint="eastAsia"/>
        </w:rPr>
        <w:t>Delauney</w:t>
      </w:r>
      <w:proofErr w:type="spellEnd"/>
      <w:r>
        <w:rPr>
          <w:rFonts w:hint="eastAsia"/>
        </w:rPr>
        <w:t>算法。另外，内部随机撒点可能会造成三角形网格不均匀，因此，这里也会采用和第三步一致的调整网格使形变均匀的算法。</w:t>
      </w:r>
    </w:p>
    <w:p w:rsidR="00674CC0" w:rsidRDefault="00674CC0" w:rsidP="0050798D">
      <w:pPr>
        <w:ind w:firstLine="420"/>
      </w:pPr>
      <w:r>
        <w:t>对于</w:t>
      </w:r>
      <w:r w:rsidR="0059425D">
        <w:t>形变</w:t>
      </w:r>
      <w:r w:rsidR="0059425D">
        <w:rPr>
          <w:rFonts w:hint="eastAsia"/>
        </w:rPr>
        <w:t>，</w:t>
      </w:r>
      <w:r w:rsidR="0059425D">
        <w:t>我的选择是从正方形边映射到圆形边</w:t>
      </w:r>
      <w:r w:rsidR="0059425D">
        <w:rPr>
          <w:rFonts w:hint="eastAsia"/>
        </w:rPr>
        <w:t>。由于之前已经在正方形边缘上撒了一些点，现在将这些点均匀地分布在圆上即可。在具体变换时，每次都朝着目标点前进若干</w:t>
      </w:r>
      <w:proofErr w:type="gramStart"/>
      <w:r w:rsidR="0059425D">
        <w:rPr>
          <w:rFonts w:hint="eastAsia"/>
        </w:rPr>
        <w:t>分之一</w:t>
      </w:r>
      <w:proofErr w:type="gramEnd"/>
      <w:r w:rsidR="0059425D">
        <w:rPr>
          <w:rFonts w:hint="eastAsia"/>
        </w:rPr>
        <w:t>（比如</w:t>
      </w:r>
      <w:r w:rsidR="0059425D">
        <w:rPr>
          <w:rFonts w:hint="eastAsia"/>
        </w:rPr>
        <w:t>1/10</w:t>
      </w:r>
      <w:r w:rsidR="0059425D">
        <w:rPr>
          <w:rFonts w:hint="eastAsia"/>
        </w:rPr>
        <w:t>），这些在动态显示时，就能让变换更加平滑。</w:t>
      </w:r>
    </w:p>
    <w:p w:rsidR="0059425D" w:rsidRPr="00EE0B49" w:rsidRDefault="0059425D" w:rsidP="0050798D">
      <w:pPr>
        <w:ind w:firstLine="420"/>
      </w:pPr>
      <w:r>
        <w:t>对于形变均匀</w:t>
      </w:r>
      <w:r>
        <w:rPr>
          <w:rFonts w:hint="eastAsia"/>
        </w:rPr>
        <w:t>，</w:t>
      </w:r>
      <w:r w:rsidR="0071541D">
        <w:t>我的办法是二维</w:t>
      </w:r>
      <w:r>
        <w:t>拉普拉斯平滑</w:t>
      </w:r>
      <w:r>
        <w:rPr>
          <w:rFonts w:hint="eastAsia"/>
        </w:rPr>
        <w:t>。</w:t>
      </w:r>
      <w:r>
        <w:t>在三维网格中</w:t>
      </w:r>
      <w:r>
        <w:rPr>
          <w:rFonts w:hint="eastAsia"/>
        </w:rPr>
        <w:t>，</w:t>
      </w:r>
      <w:r>
        <w:t>一种常用的平滑方式是将</w:t>
      </w:r>
      <w:r w:rsidRPr="00EE0B49">
        <w:t>每个顶点都移动到相邻顶点的平均位置，即采用所谓伞状算子</w:t>
      </w:r>
      <w:r w:rsidRPr="00EE0B49">
        <w:rPr>
          <w:rFonts w:hint="eastAsia"/>
        </w:rPr>
        <w:t>。</w:t>
      </w:r>
      <w:r w:rsidRPr="00EE0B49">
        <w:t>这种方法就是拉普拉斯平滑</w:t>
      </w:r>
      <w:r w:rsidRPr="00EE0B49">
        <w:rPr>
          <w:rFonts w:hint="eastAsia"/>
        </w:rPr>
        <w:t>。</w:t>
      </w:r>
      <w:r w:rsidRPr="00EE0B49">
        <w:t>我在</w:t>
      </w:r>
      <w:proofErr w:type="gramStart"/>
      <w:r w:rsidRPr="00EE0B49">
        <w:t>二维上模拟</w:t>
      </w:r>
      <w:proofErr w:type="gramEnd"/>
      <w:r w:rsidRPr="00EE0B49">
        <w:t>了这样的算法</w:t>
      </w:r>
      <w:r w:rsidRPr="00EE0B49">
        <w:rPr>
          <w:rFonts w:hint="eastAsia"/>
        </w:rPr>
        <w:t>，</w:t>
      </w:r>
      <w:r w:rsidRPr="00EE0B49">
        <w:t>每次迭代时</w:t>
      </w:r>
      <w:r w:rsidRPr="00EE0B49">
        <w:rPr>
          <w:rFonts w:hint="eastAsia"/>
        </w:rPr>
        <w:t>，</w:t>
      </w:r>
      <w:r w:rsidRPr="00EE0B49">
        <w:t>都将点移动到其一</w:t>
      </w:r>
      <w:proofErr w:type="gramStart"/>
      <w:r w:rsidRPr="00EE0B49">
        <w:t>环领域</w:t>
      </w:r>
      <w:proofErr w:type="gramEnd"/>
      <w:r w:rsidRPr="00EE0B49">
        <w:t>的中心</w:t>
      </w:r>
      <w:r w:rsidRPr="00EE0B49">
        <w:rPr>
          <w:rFonts w:hint="eastAsia"/>
        </w:rPr>
        <w:t>。理论上，无数次的平滑操作后，所有的点将均匀分布。在外形发生变化时，它也能使形变非常均匀。</w:t>
      </w:r>
    </w:p>
    <w:p w:rsidR="0059425D" w:rsidRPr="00EE0B49" w:rsidRDefault="0059425D" w:rsidP="00B524F2">
      <w:pPr>
        <w:pStyle w:val="3"/>
      </w:pPr>
      <w:r w:rsidRPr="00EE0B49">
        <w:t>具体实现</w:t>
      </w:r>
    </w:p>
    <w:p w:rsidR="0059425D" w:rsidRDefault="0059425D" w:rsidP="0059425D">
      <w:r w:rsidRPr="00EE0B49">
        <w:tab/>
      </w:r>
      <w:proofErr w:type="spellStart"/>
      <w:r w:rsidRPr="00EE0B49">
        <w:t>Delauney</w:t>
      </w:r>
      <w:proofErr w:type="spellEnd"/>
      <w:r w:rsidRPr="00EE0B49">
        <w:t>算法我采用的是</w:t>
      </w:r>
      <w:r w:rsidR="00EE0B49" w:rsidRPr="00EE0B49">
        <w:t>比较高效的</w:t>
      </w:r>
      <w:r w:rsidR="00EE0B49" w:rsidRPr="00EE0B49">
        <w:t>Bowyer-Watson</w:t>
      </w:r>
      <w:r w:rsidR="00EE0B49" w:rsidRPr="00EE0B49">
        <w:t>算法</w:t>
      </w:r>
      <w:r w:rsidR="00EE0B49">
        <w:rPr>
          <w:rFonts w:hint="eastAsia"/>
        </w:rPr>
        <w:t>，</w:t>
      </w:r>
      <w:r w:rsidR="00EE0B49">
        <w:t>它只需遍历每个点一次</w:t>
      </w:r>
      <w:r w:rsidR="00EE0B49">
        <w:rPr>
          <w:rFonts w:hint="eastAsia"/>
        </w:rPr>
        <w:t>，</w:t>
      </w:r>
      <w:r w:rsidR="00EE0B49">
        <w:t>即可产生三角剖分</w:t>
      </w:r>
      <w:r w:rsidR="00EE0B49">
        <w:rPr>
          <w:rFonts w:hint="eastAsia"/>
        </w:rPr>
        <w:t>，</w:t>
      </w:r>
      <w:r w:rsidR="00EE0B49">
        <w:t>而不需遍历每种可能的三角形</w:t>
      </w:r>
      <w:r w:rsidR="00EE0B49">
        <w:rPr>
          <w:rFonts w:hint="eastAsia"/>
        </w:rPr>
        <w:t>。</w:t>
      </w:r>
      <w:r w:rsidR="00EE0B49">
        <w:t>其算法流程如下</w:t>
      </w:r>
      <w:r w:rsidR="00EE0B49">
        <w:rPr>
          <w:rFonts w:hint="eastAsia"/>
        </w:rPr>
        <w:t>：</w:t>
      </w:r>
    </w:p>
    <w:p w:rsidR="00EE0B49" w:rsidRPr="00EE0B49" w:rsidRDefault="00EE0B49" w:rsidP="00EE0B49">
      <w:pPr>
        <w:widowControl/>
        <w:jc w:val="left"/>
      </w:pPr>
      <w:r w:rsidRPr="00EE0B49">
        <w:t>1</w:t>
      </w:r>
      <w:r w:rsidRPr="00EE0B49">
        <w:t>、构造一个超级三角形，包含所有散点，放入三角形链表。</w:t>
      </w:r>
    </w:p>
    <w:p w:rsidR="00EE0B49" w:rsidRPr="00EE0B49" w:rsidRDefault="00EE0B49" w:rsidP="00EE0B49">
      <w:pPr>
        <w:widowControl/>
        <w:jc w:val="left"/>
      </w:pPr>
      <w:r w:rsidRPr="00EE0B49">
        <w:t>2</w:t>
      </w:r>
      <w:r w:rsidRPr="00EE0B49">
        <w:t>、将点集中的散点依次插入，在三角形链表中找出外接圆包含插入点的三角形（称为该点的影响三角形），删除影响三角形的公共边，将插入点</w:t>
      </w:r>
      <w:proofErr w:type="gramStart"/>
      <w:r w:rsidRPr="00EE0B49">
        <w:t>同影响</w:t>
      </w:r>
      <w:proofErr w:type="gramEnd"/>
      <w:r w:rsidRPr="00EE0B49">
        <w:t>三角形的全部顶点连接起来，完成一个点在</w:t>
      </w:r>
      <w:r w:rsidRPr="00EE0B49">
        <w:t>Delaunay</w:t>
      </w:r>
      <w:r w:rsidRPr="00EE0B49">
        <w:t>三角形链表中的插入。</w:t>
      </w:r>
    </w:p>
    <w:p w:rsidR="00EE0B49" w:rsidRPr="00EE0B49" w:rsidRDefault="00EE0B49" w:rsidP="00EE0B49">
      <w:pPr>
        <w:widowControl/>
        <w:jc w:val="left"/>
      </w:pPr>
      <w:r w:rsidRPr="00EE0B49">
        <w:t>3</w:t>
      </w:r>
      <w:r w:rsidRPr="00EE0B49">
        <w:t>、根据优化准则对局部新形成的三角形优化。将形成的三角形放入</w:t>
      </w:r>
      <w:r w:rsidRPr="00EE0B49">
        <w:t>Delaunay</w:t>
      </w:r>
      <w:r w:rsidRPr="00EE0B49">
        <w:t>三角形链表。</w:t>
      </w:r>
    </w:p>
    <w:p w:rsidR="00EE0B49" w:rsidRDefault="00EE0B49" w:rsidP="00EE0B49">
      <w:pPr>
        <w:widowControl/>
        <w:jc w:val="left"/>
      </w:pPr>
      <w:r w:rsidRPr="00EE0B49">
        <w:t>4</w:t>
      </w:r>
      <w:r w:rsidRPr="00EE0B49">
        <w:t>、循环执行上述第</w:t>
      </w:r>
      <w:r w:rsidRPr="00EE0B49">
        <w:t>2</w:t>
      </w:r>
      <w:r w:rsidRPr="00EE0B49">
        <w:t>步，直到所有散点插入完毕。</w:t>
      </w:r>
    </w:p>
    <w:p w:rsidR="00EE0B49" w:rsidRDefault="00EE0B49" w:rsidP="00EE0B49">
      <w:pPr>
        <w:widowControl/>
        <w:jc w:val="left"/>
      </w:pPr>
      <w:r>
        <w:tab/>
      </w:r>
      <w:r>
        <w:t>形变过程非常容易</w:t>
      </w:r>
      <w:r>
        <w:rPr>
          <w:rFonts w:hint="eastAsia"/>
        </w:rPr>
        <w:t>，</w:t>
      </w:r>
      <w:r>
        <w:t>其中正方形的四个顶点和四条边的中点映射到圆在东南西北和东南</w:t>
      </w:r>
      <w:r>
        <w:rPr>
          <w:rFonts w:hint="eastAsia"/>
        </w:rPr>
        <w:t>、</w:t>
      </w:r>
      <w:r>
        <w:t>东北</w:t>
      </w:r>
      <w:r>
        <w:rPr>
          <w:rFonts w:hint="eastAsia"/>
        </w:rPr>
        <w:t>、</w:t>
      </w:r>
      <w:r>
        <w:t>西南</w:t>
      </w:r>
      <w:r>
        <w:rPr>
          <w:rFonts w:hint="eastAsia"/>
        </w:rPr>
        <w:t>、</w:t>
      </w:r>
      <w:r>
        <w:t>西北的位置</w:t>
      </w:r>
      <w:r>
        <w:rPr>
          <w:rFonts w:hint="eastAsia"/>
        </w:rPr>
        <w:t>，</w:t>
      </w:r>
      <w:r>
        <w:t>其他点按比例均匀插入其中即可</w:t>
      </w:r>
      <w:r>
        <w:rPr>
          <w:rFonts w:hint="eastAsia"/>
        </w:rPr>
        <w:t>。</w:t>
      </w:r>
    </w:p>
    <w:p w:rsidR="00EE0B49" w:rsidRDefault="00EE0B49" w:rsidP="00EE0B49">
      <w:pPr>
        <w:widowControl/>
        <w:jc w:val="left"/>
      </w:pPr>
      <w:r>
        <w:tab/>
      </w:r>
      <w:r w:rsidR="0071541D">
        <w:t>二维</w:t>
      </w:r>
      <w:r>
        <w:t>拉普拉斯算法本质在于得到伞状算子的矩阵</w:t>
      </w:r>
      <w:r>
        <w:rPr>
          <w:rFonts w:hint="eastAsia"/>
        </w:rPr>
        <w:t>，</w:t>
      </w:r>
      <w:r>
        <w:t>这个矩阵的数学表达式如下</w:t>
      </w:r>
      <w:r>
        <w:rPr>
          <w:rFonts w:hint="eastAsia"/>
        </w:rPr>
        <w:t>：</w:t>
      </w:r>
    </w:p>
    <w:p w:rsidR="00EE0B49" w:rsidRPr="00EE0B49" w:rsidRDefault="00EE0B49" w:rsidP="00EE0B49">
      <w:pPr>
        <w:widowControl/>
        <w:jc w:val="center"/>
        <w:rPr>
          <w:rFonts w:hint="eastAsia"/>
        </w:rPr>
      </w:pPr>
      <w:r w:rsidRPr="00FB62FA">
        <w:rPr>
          <w:position w:val="-104"/>
        </w:rPr>
        <w:object w:dxaOrig="3000" w:dyaOrig="2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85pt;height:109.65pt" o:ole="">
            <v:imagedata r:id="rId4" o:title=""/>
          </v:shape>
          <o:OLEObject Type="Embed" ProgID="Equation.DSMT4" ShapeID="_x0000_i1025" DrawAspect="Content" ObjectID="_1571920325" r:id="rId5"/>
        </w:object>
      </w:r>
    </w:p>
    <w:p w:rsidR="00EE0B49" w:rsidRDefault="00AE124B" w:rsidP="0059425D">
      <w:r>
        <w:t>以后每次只要多次乘上这个矩阵就可以使顶点分布均匀了</w:t>
      </w:r>
      <w:r>
        <w:rPr>
          <w:rFonts w:hint="eastAsia"/>
        </w:rPr>
        <w:t>，这也有点</w:t>
      </w:r>
      <w:bookmarkStart w:id="0" w:name="_GoBack"/>
      <w:r>
        <w:rPr>
          <w:rFonts w:hint="eastAsia"/>
        </w:rPr>
        <w:t>类</w:t>
      </w:r>
      <w:bookmarkEnd w:id="0"/>
      <w:r>
        <w:rPr>
          <w:rFonts w:hint="eastAsia"/>
        </w:rPr>
        <w:t>似图像处理中的滤波算法。</w:t>
      </w:r>
    </w:p>
    <w:p w:rsidR="00AE124B" w:rsidRDefault="00AE124B" w:rsidP="00B524F2">
      <w:pPr>
        <w:pStyle w:val="2"/>
      </w:pPr>
      <w:r>
        <w:t>实验结果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60"/>
        <w:gridCol w:w="4146"/>
      </w:tblGrid>
      <w:tr w:rsidR="00B524F2" w:rsidTr="00B524F2">
        <w:tc>
          <w:tcPr>
            <w:tcW w:w="4148" w:type="dxa"/>
          </w:tcPr>
          <w:p w:rsidR="00B524F2" w:rsidRDefault="00B524F2" w:rsidP="00B524F2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35E5335E" wp14:editId="34F06FB8">
                  <wp:extent cx="2590476" cy="2600000"/>
                  <wp:effectExtent l="0" t="0" r="635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0476" cy="26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B524F2" w:rsidRDefault="00B524F2" w:rsidP="00B524F2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6A71D2DF" wp14:editId="2BB3A375">
                  <wp:extent cx="2667000" cy="2500312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2340" cy="2542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524F2" w:rsidTr="00B524F2">
        <w:tc>
          <w:tcPr>
            <w:tcW w:w="4148" w:type="dxa"/>
            <w:vAlign w:val="center"/>
          </w:tcPr>
          <w:p w:rsidR="00B524F2" w:rsidRDefault="00B524F2" w:rsidP="00B524F2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正方形</w:t>
            </w:r>
          </w:p>
        </w:tc>
        <w:tc>
          <w:tcPr>
            <w:tcW w:w="4148" w:type="dxa"/>
            <w:vAlign w:val="center"/>
          </w:tcPr>
          <w:p w:rsidR="00B524F2" w:rsidRDefault="00B524F2" w:rsidP="00B524F2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过渡</w:t>
            </w:r>
          </w:p>
        </w:tc>
      </w:tr>
      <w:tr w:rsidR="00B524F2" w:rsidTr="00B524F2">
        <w:tc>
          <w:tcPr>
            <w:tcW w:w="4148" w:type="dxa"/>
          </w:tcPr>
          <w:p w:rsidR="00B524F2" w:rsidRDefault="00B524F2" w:rsidP="00B524F2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78F17D9E" wp14:editId="636CFF26">
                  <wp:extent cx="2676525" cy="2546281"/>
                  <wp:effectExtent l="0" t="0" r="0" b="6985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 flipV="1">
                            <a:off x="0" y="0"/>
                            <a:ext cx="2722706" cy="2590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B524F2" w:rsidRDefault="00B524F2" w:rsidP="00B524F2">
            <w:pPr>
              <w:rPr>
                <w:rFonts w:hint="eastAsia"/>
              </w:rPr>
            </w:pPr>
          </w:p>
        </w:tc>
      </w:tr>
      <w:tr w:rsidR="00B524F2" w:rsidTr="00B524F2">
        <w:tc>
          <w:tcPr>
            <w:tcW w:w="4148" w:type="dxa"/>
            <w:vAlign w:val="center"/>
          </w:tcPr>
          <w:p w:rsidR="00B524F2" w:rsidRDefault="00B524F2" w:rsidP="00B524F2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圆形</w:t>
            </w:r>
          </w:p>
        </w:tc>
        <w:tc>
          <w:tcPr>
            <w:tcW w:w="4148" w:type="dxa"/>
          </w:tcPr>
          <w:p w:rsidR="00B524F2" w:rsidRDefault="00B524F2" w:rsidP="00B524F2">
            <w:pPr>
              <w:rPr>
                <w:rFonts w:hint="eastAsia"/>
              </w:rPr>
            </w:pPr>
          </w:p>
        </w:tc>
      </w:tr>
    </w:tbl>
    <w:p w:rsidR="00B524F2" w:rsidRPr="00B524F2" w:rsidRDefault="00B524F2" w:rsidP="00B524F2">
      <w:pPr>
        <w:rPr>
          <w:rFonts w:hint="eastAsia"/>
        </w:rPr>
      </w:pPr>
    </w:p>
    <w:p w:rsidR="00B524F2" w:rsidRDefault="00B524F2" w:rsidP="0059425D"/>
    <w:p w:rsidR="00B524F2" w:rsidRDefault="00B524F2" w:rsidP="0059425D"/>
    <w:p w:rsidR="00B524F2" w:rsidRPr="00EE0B49" w:rsidRDefault="00B524F2" w:rsidP="0059425D">
      <w:pPr>
        <w:rPr>
          <w:rFonts w:hint="eastAsia"/>
        </w:rPr>
      </w:pPr>
    </w:p>
    <w:sectPr w:rsidR="00B524F2" w:rsidRPr="00EE0B4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798D"/>
    <w:rsid w:val="0050798D"/>
    <w:rsid w:val="0059425D"/>
    <w:rsid w:val="00674CC0"/>
    <w:rsid w:val="0071541D"/>
    <w:rsid w:val="00AE124B"/>
    <w:rsid w:val="00B524F2"/>
    <w:rsid w:val="00D80AF3"/>
    <w:rsid w:val="00EE0B49"/>
    <w:rsid w:val="00F574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52D7518-CAC4-47FD-938B-E44B844068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B524F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B524F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B524F2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B524F2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B524F2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B524F2"/>
    <w:rPr>
      <w:b/>
      <w:bCs/>
      <w:sz w:val="32"/>
      <w:szCs w:val="32"/>
    </w:rPr>
  </w:style>
  <w:style w:type="table" w:styleId="a3">
    <w:name w:val="Table Grid"/>
    <w:basedOn w:val="a1"/>
    <w:uiPriority w:val="39"/>
    <w:rsid w:val="00B524F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5723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0920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472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004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374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4</TotalTime>
  <Pages>1</Pages>
  <Words>168</Words>
  <Characters>961</Characters>
  <Application>Microsoft Office Word</Application>
  <DocSecurity>0</DocSecurity>
  <Lines>8</Lines>
  <Paragraphs>2</Paragraphs>
  <ScaleCrop>false</ScaleCrop>
  <Company/>
  <LinksUpToDate>false</LinksUpToDate>
  <CharactersWithSpaces>11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郁葱</dc:creator>
  <cp:keywords/>
  <dc:description/>
  <cp:lastModifiedBy>郁葱</cp:lastModifiedBy>
  <cp:revision>4</cp:revision>
  <dcterms:created xsi:type="dcterms:W3CDTF">2017-11-11T02:52:00Z</dcterms:created>
  <dcterms:modified xsi:type="dcterms:W3CDTF">2017-11-11T07:46:00Z</dcterms:modified>
</cp:coreProperties>
</file>